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F6D25" w:rsidRDefault="00AF6D25" w:rsidP="006B14C4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96"/>
          <w:szCs w:val="96"/>
          <w:lang w:eastAsia="en-GB"/>
        </w:rPr>
      </w:pPr>
      <w:r>
        <w:rPr>
          <w:b/>
          <w:sz w:val="96"/>
          <w:szCs w:val="96"/>
        </w:rPr>
        <w:t>GCSE Mathematics</w:t>
      </w:r>
    </w:p>
    <w:p w:rsidR="00AF6D25" w:rsidRDefault="00AF6D25" w:rsidP="006B14C4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240" w:lineRule="auto"/>
        <w:rPr>
          <w:b/>
          <w:sz w:val="96"/>
          <w:szCs w:val="96"/>
        </w:rPr>
      </w:pPr>
      <w:r>
        <w:rPr>
          <w:b/>
          <w:sz w:val="96"/>
          <w:szCs w:val="96"/>
        </w:rPr>
        <w:t>Practice Tests: Set 8</w:t>
      </w:r>
    </w:p>
    <w:p w:rsidR="00AF6D25" w:rsidRPr="00253826" w:rsidRDefault="00AF6D25" w:rsidP="006B14C4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b/>
          <w:sz w:val="72"/>
          <w:szCs w:val="72"/>
          <w:lang w:val="pt-BR"/>
        </w:rPr>
      </w:pPr>
      <w:r w:rsidRPr="00253826">
        <w:rPr>
          <w:b/>
          <w:sz w:val="72"/>
          <w:szCs w:val="72"/>
          <w:lang w:val="pt-BR"/>
        </w:rPr>
        <w:t>Paper 2H (Calculator)</w:t>
      </w:r>
    </w:p>
    <w:p w:rsidR="00AF6D25" w:rsidRDefault="00AF6D25" w:rsidP="006B14C4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b/>
          <w:sz w:val="48"/>
          <w:szCs w:val="48"/>
        </w:rPr>
      </w:pPr>
      <w:r>
        <w:rPr>
          <w:b/>
          <w:sz w:val="48"/>
          <w:szCs w:val="48"/>
        </w:rPr>
        <w:t>Time: 1 hour 30 minutes</w:t>
      </w:r>
    </w:p>
    <w:p w:rsidR="00AF6D25" w:rsidRDefault="00AF6D25" w:rsidP="006B14C4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>
        <w:rPr>
          <w:sz w:val="32"/>
          <w:szCs w:val="32"/>
        </w:rPr>
        <w:t>You should have: Ruler graduated in centimetres and millimetres, protractor, pair of compasses, pen, HB pencil, eraser, calculator. Tracing paper may be used.</w:t>
      </w:r>
    </w:p>
    <w:p w:rsidR="00AF6D25" w:rsidRDefault="00AF6D25" w:rsidP="006B14C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structions</w:t>
      </w:r>
    </w:p>
    <w:p w:rsidR="00AF6D25" w:rsidRDefault="00AF6D25" w:rsidP="006B14C4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Use </w:t>
      </w:r>
      <w:r>
        <w:rPr>
          <w:rFonts w:ascii="Arial" w:hAnsi="Arial" w:cs="Arial"/>
          <w:b/>
        </w:rPr>
        <w:t>black</w:t>
      </w:r>
      <w:r>
        <w:rPr>
          <w:rFonts w:ascii="Arial" w:hAnsi="Arial" w:cs="Arial"/>
        </w:rPr>
        <w:t xml:space="preserve"> ink or ball-point pen. </w:t>
      </w:r>
    </w:p>
    <w:p w:rsidR="00AF6D25" w:rsidRDefault="00AF6D25" w:rsidP="006B14C4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t>Fill in the boxes</w:t>
      </w:r>
      <w:r>
        <w:rPr>
          <w:rFonts w:ascii="Arial" w:hAnsi="Arial" w:cs="Arial"/>
        </w:rPr>
        <w:t xml:space="preserve"> at the top of this page with your name,</w:t>
      </w:r>
      <w:r>
        <w:rPr>
          <w:rFonts w:ascii="Arial" w:hAnsi="Arial" w:cs="Arial"/>
        </w:rPr>
        <w:br/>
        <w:t xml:space="preserve">centre number and candidate number. </w:t>
      </w:r>
    </w:p>
    <w:p w:rsidR="00AF6D25" w:rsidRDefault="00AF6D25" w:rsidP="006B14C4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>
        <w:rPr>
          <w:rFonts w:ascii="Arial" w:hAnsi="Arial" w:cs="Arial"/>
          <w:b/>
        </w:rPr>
        <w:t>all</w:t>
      </w:r>
      <w:r>
        <w:rPr>
          <w:rFonts w:ascii="Arial" w:hAnsi="Arial" w:cs="Arial"/>
        </w:rPr>
        <w:t xml:space="preserve"> questions. </w:t>
      </w:r>
    </w:p>
    <w:p w:rsidR="00AF6D25" w:rsidRDefault="008534CD" w:rsidP="006B14C4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s1026" type="#_x0000_t75" style="position:absolute;left:0;text-align:left;margin-left:364.35pt;margin-top:-65.4pt;width:63.6pt;height:87.9pt;z-index:251656704;visibility:visible">
            <v:imagedata r:id="rId7" o:title=""/>
          </v:shape>
        </w:pict>
      </w:r>
      <w:r w:rsidR="00AF6D25">
        <w:rPr>
          <w:rFonts w:ascii="Arial" w:hAnsi="Arial" w:cs="Arial"/>
        </w:rPr>
        <w:t>Answer the questions in the spaces provided</w:t>
      </w:r>
    </w:p>
    <w:p w:rsidR="00AF6D25" w:rsidRDefault="00AF6D25" w:rsidP="006B14C4">
      <w:pPr>
        <w:tabs>
          <w:tab w:val="left" w:pos="0"/>
        </w:tabs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– </w:t>
      </w:r>
      <w:r>
        <w:rPr>
          <w:rFonts w:ascii="Arial" w:hAnsi="Arial" w:cs="Arial"/>
          <w:i/>
        </w:rPr>
        <w:t>there may be more space than you need</w:t>
      </w:r>
      <w:r>
        <w:rPr>
          <w:rFonts w:ascii="Arial" w:hAnsi="Arial" w:cs="Arial"/>
        </w:rPr>
        <w:t xml:space="preserve">. </w:t>
      </w:r>
    </w:p>
    <w:p w:rsidR="00AF6D25" w:rsidRDefault="00AF6D25" w:rsidP="006B14C4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s may be used.</w:t>
      </w:r>
    </w:p>
    <w:p w:rsidR="00AF6D25" w:rsidRDefault="00AF6D25" w:rsidP="006B14C4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iagrams are NOT accurately drawn, unless otherwise indicated.</w:t>
      </w:r>
    </w:p>
    <w:p w:rsidR="00AF6D25" w:rsidRDefault="00AF6D25" w:rsidP="006B14C4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You must </w:t>
      </w:r>
      <w:r>
        <w:rPr>
          <w:rFonts w:ascii="Arial" w:hAnsi="Arial" w:cs="Arial"/>
          <w:b/>
        </w:rPr>
        <w:t>show all your working out.</w:t>
      </w:r>
    </w:p>
    <w:p w:rsidR="00AF6D25" w:rsidRDefault="00AF6D25" w:rsidP="006B14C4">
      <w:pPr>
        <w:tabs>
          <w:tab w:val="left" w:pos="0"/>
        </w:tabs>
        <w:rPr>
          <w:rFonts w:ascii="Arial" w:hAnsi="Arial" w:cs="Arial"/>
        </w:rPr>
      </w:pPr>
    </w:p>
    <w:p w:rsidR="00AF6D25" w:rsidRDefault="00AF6D25" w:rsidP="006B14C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Information</w:t>
      </w:r>
    </w:p>
    <w:p w:rsidR="00AF6D25" w:rsidRDefault="00AF6D25" w:rsidP="006B14C4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total mark for this paper is 80 </w:t>
      </w:r>
    </w:p>
    <w:p w:rsidR="00AF6D25" w:rsidRDefault="00AF6D25" w:rsidP="006B14C4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marks for </w:t>
      </w:r>
      <w:r>
        <w:rPr>
          <w:rFonts w:ascii="Arial" w:hAnsi="Arial" w:cs="Arial"/>
          <w:b/>
        </w:rPr>
        <w:t>each</w:t>
      </w:r>
      <w:r>
        <w:rPr>
          <w:rFonts w:ascii="Arial" w:hAnsi="Arial" w:cs="Arial"/>
        </w:rPr>
        <w:t xml:space="preserve"> question are shown in brackets</w:t>
      </w:r>
      <w:r>
        <w:rPr>
          <w:rFonts w:ascii="Arial" w:hAnsi="Arial" w:cs="Arial"/>
        </w:rPr>
        <w:br/>
        <w:t xml:space="preserve">– </w:t>
      </w:r>
      <w:r>
        <w:rPr>
          <w:rFonts w:ascii="Arial" w:hAnsi="Arial" w:cs="Arial"/>
          <w:i/>
        </w:rPr>
        <w:t>use this as a guide as to how much time to spend on each question</w:t>
      </w:r>
      <w:r>
        <w:rPr>
          <w:rFonts w:ascii="Arial" w:hAnsi="Arial" w:cs="Arial"/>
        </w:rPr>
        <w:t xml:space="preserve">. </w:t>
      </w:r>
    </w:p>
    <w:p w:rsidR="00AF6D25" w:rsidRDefault="00AF6D25" w:rsidP="006B14C4">
      <w:pPr>
        <w:tabs>
          <w:tab w:val="left" w:pos="0"/>
        </w:tabs>
        <w:rPr>
          <w:rFonts w:ascii="Arial" w:hAnsi="Arial" w:cs="Arial"/>
        </w:rPr>
      </w:pPr>
    </w:p>
    <w:p w:rsidR="00AF6D25" w:rsidRDefault="00AF6D25" w:rsidP="006B14C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dvice</w:t>
      </w:r>
    </w:p>
    <w:p w:rsidR="00AF6D25" w:rsidRDefault="00AF6D25" w:rsidP="006B14C4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Read each question carefully before you start to answer it. </w:t>
      </w:r>
    </w:p>
    <w:p w:rsidR="00AF6D25" w:rsidRDefault="00AF6D25" w:rsidP="006B14C4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Keep an eye on the time.</w:t>
      </w:r>
    </w:p>
    <w:p w:rsidR="00AF6D25" w:rsidRDefault="00AF6D25" w:rsidP="006B14C4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ry to answer every question. </w:t>
      </w:r>
    </w:p>
    <w:p w:rsidR="00AF6D25" w:rsidRDefault="00AF6D25" w:rsidP="006B14C4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Check your answers if you have time at the end.</w:t>
      </w:r>
    </w:p>
    <w:p w:rsidR="00AF6D25" w:rsidRPr="00946185" w:rsidRDefault="00AF6D25" w:rsidP="00136F10">
      <w:pPr>
        <w:pStyle w:val="MediumGrid1-Accent21"/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AF6D25" w:rsidRDefault="00AF6D25" w:rsidP="008A0917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sz w:val="24"/>
          <w:szCs w:val="24"/>
        </w:rPr>
        <w:br w:type="page"/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Answer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LL questions.</w:t>
      </w:r>
    </w:p>
    <w:p w:rsidR="00AF6D25" w:rsidRPr="008A0917" w:rsidRDefault="00AF6D25" w:rsidP="008A0917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F6D25" w:rsidRDefault="00AF6D25" w:rsidP="0072620E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Write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your answers in the spaces provided.</w:t>
      </w:r>
    </w:p>
    <w:p w:rsidR="00AF6D25" w:rsidRPr="00946185" w:rsidRDefault="00AF6D25" w:rsidP="0072620E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F6D25" w:rsidRDefault="00AF6D25" w:rsidP="0072620E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You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ust write down all the stages in your working.</w:t>
      </w: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bookmarkStart w:id="0" w:name="_GoBack"/>
      <w:bookmarkEnd w:id="0"/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difference between the largest share and the smallest share when 3450 yen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divided in the ratios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 :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6 : 7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yen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opal is paid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0 000 each month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Jamuna is paid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9 200 each month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opal and Jamuna are both given an increase in their monthly pay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fter the increase, they are both paid the same amount each month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opal was given an increase of 8%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percentage increase that Jamuna was given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%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some people in a cinema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0F11C2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20" w:dyaOrig="660">
          <v:shape id="_x0000_i1025" type="#_x0000_t75" style="width:10.8pt;height:33pt" o:ole="">
            <v:imagedata r:id="rId8" o:title=""/>
          </v:shape>
          <o:OLEObject Type="Embed" ProgID="Equation.DSMT4" ShapeID="_x0000_i1025" DrawAspect="Content" ObjectID="_1612787565" r:id="rId9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f the people in the cinema are children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or the children in the cinema,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number of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rls :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number of boys = 2 : 7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170 girls in the cinema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adults in the cinema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3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two cylinders,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145B54" w:rsidRDefault="00AF6D25" w:rsidP="000B2F6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8534CD" w:rsidP="000B2F67">
      <w:pPr>
        <w:autoSpaceDE w:val="0"/>
        <w:autoSpaceDN w:val="0"/>
        <w:adjustRightInd w:val="0"/>
        <w:spacing w:after="0" w:line="240" w:lineRule="auto"/>
        <w:ind w:left="-567" w:firstLine="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eastAsia="en-GB"/>
        </w:rPr>
        <w:pict>
          <v:shape id="Picture 4" o:spid="_x0000_i1026" type="#_x0000_t75" style="width:395.4pt;height:138.6pt;visibility:visible">
            <v:imagedata r:id="rId10" o:title=""/>
          </v:shape>
        </w:pic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as height 1.6 m and radius 0.56 m.</w:t>
      </w:r>
    </w:p>
    <w:p w:rsidR="00AF6D25" w:rsidRPr="00946185" w:rsidRDefault="00AF6D25" w:rsidP="000B2F67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curved surface area of 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m</w:t>
      </w:r>
      <w:r w:rsidRPr="004A35FF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orrect to 3 significant figures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m</w:t>
      </w:r>
      <w:r w:rsidRPr="0014674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Pr="001274D7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mathematically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milar to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height of 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0.6 m.</w:t>
      </w:r>
    </w:p>
    <w:p w:rsidR="00AF6D25" w:rsidRPr="00946185" w:rsidRDefault="00AF6D25" w:rsidP="000B2F67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radius of cylind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m</w:t>
      </w:r>
    </w:p>
    <w:p w:rsidR="00AF6D25" w:rsidRPr="001274D7" w:rsidRDefault="00AF6D25" w:rsidP="000B2F6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5</w:t>
      </w:r>
    </w:p>
    <w:p w:rsidR="00AF6D25" w:rsidRDefault="008534CD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pict>
          <v:shape id="Picture 20" o:spid="_x0000_i1027" type="#_x0000_t75" style="width:349.8pt;height:207.6pt;visibility:visible">
            <v:imagedata r:id="rId11" o:title=""/>
          </v:shape>
        </w:pic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Pr="008A6E56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proofErr w:type="spell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re</w:t>
      </w:r>
      <w:proofErr w:type="spell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points on a circle, cent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8A6E56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O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diameter of the circle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P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3.5 cm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9.7 cm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P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90°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circumference of the circle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cm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</w:p>
    <w:p w:rsidR="00AF6D25" w:rsidRDefault="008534CD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pict>
          <v:shape id="Picture 14" o:spid="_x0000_i1028" type="#_x0000_t75" style="width:359.4pt;height:118.8pt;visibility:visible">
            <v:imagedata r:id="rId12" o:title=""/>
          </v:shape>
        </w:pic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olve the simultaneous equations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ind w:firstLine="4253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15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ind w:firstLine="3969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 5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3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Pr="00946185" w:rsidRDefault="00AF6D25" w:rsidP="000B2F67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Pr="00946185" w:rsidRDefault="00AF6D25" w:rsidP="000B2F6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0B2F6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Default="00AF6D25" w:rsidP="000B2F67">
      <w:pPr>
        <w:spacing w:after="0" w:line="240" w:lineRule="auto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AF6D25" w:rsidRPr="00946185" w:rsidRDefault="00AF6D25" w:rsidP="00C862FA">
      <w:pPr>
        <w:spacing w:after="0" w:line="240" w:lineRule="auto"/>
        <w:ind w:hanging="54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8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Charlie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bought a boat for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£1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60 00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493FB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value of the boat depreciates by 4% each year.</w:t>
      </w:r>
    </w:p>
    <w:p w:rsidR="00AF6D25" w:rsidRPr="00946185" w:rsidRDefault="00AF6D25" w:rsidP="00493FB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value of the boat at the end of 3 years.</w:t>
      </w: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ive your answer correct to the nearest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£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Pr="001274D7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J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enny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gets a salary increase of 5%</w:t>
      </w:r>
    </w:p>
    <w:p w:rsidR="00AF6D25" w:rsidRPr="00946185" w:rsidRDefault="00AF6D25" w:rsidP="00493FB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r salary after the increase is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52 00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493FB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J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enny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’s salary before the increase.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£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Pr="001274D7" w:rsidRDefault="00AF6D25" w:rsidP="00493FB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F6D25" w:rsidRDefault="00AF6D25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diagram shows a right-angled triangle.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8534CD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pict>
          <v:shape id="Picture 8" o:spid="_x0000_i1029" type="#_x0000_t75" style="width:312pt;height:65.4pt;visibility:visible">
            <v:imagedata r:id="rId13" o:title=""/>
          </v:shape>
        </w:pic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ve of these triangles are put together to make a shape.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8534CD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  <w:lang w:eastAsia="en-GB"/>
        </w:rPr>
        <w:pict>
          <v:shape id="Picture 47" o:spid="_x0000_s1027" type="#_x0000_t75" style="position:absolute;left:0;text-align:left;margin-left:117pt;margin-top:-.55pt;width:357.45pt;height:264pt;z-index:-251656704;visibility:visible">
            <v:imagedata r:id="rId14" o:title=""/>
            <w10:wrap type="square"/>
          </v:shape>
        </w:pic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8534CD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  <w:lang w:eastAsia="en-GB"/>
        </w:rPr>
        <w:pict>
          <v:rect id="Rectangle 1" o:spid="_x0000_s1028" style="position:absolute;margin-left:108pt;margin-top:8.75pt;width:90pt;height:45pt;z-index:2516577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F9xBAMAAFwGAAAOAAAAZHJzL2Uyb0RvYy54bWysVVFv0zAQfkfiP1h+z5K0SdtES1HbNQhp&#10;wLSBeHYTp7Fw7GC7zQbiv3O2264FHhDQSpEvPp+/++67y/Wrx46jPVWaSVHg+CrCiIpK1kxsC/zx&#10;QxnMMNKGiJpwKWiBn6jGr+YvX1wPfU5HspW8pgpBEKHzoS9wa0yfh6GuWtoRfSV7KmCzkaojBky1&#10;DWtFBoje8XAURZNwkKrulayo1vD2xm/iuYvfNLQy75tGU4N4gQGbcU/lnhv7DOfXJN8q0resOsAg&#10;f4GiI0zApadQN8QQtFPsl1Adq5TUsjFXlexC2TSsoi4HyCaOfsrmoSU9dbkAObo/0aT/X9jq3f5O&#10;IVYXeIyRIB2U6B5II2LLKYotPUOvc/B66O+UTVD3t7L6rJGQqxa86EIpObSU1ADK+YcXB6yh4Sja&#10;DG9lDdHJzkjH1GOjOhsQOECPriBPp4LQR4MqeBnHyTiKoG4V7KXTOIU1QApJfjzdK21eU9khuyiw&#10;AuwuOtnfauNdjy4OveSsLhnnzlDbzYortCcgjtL9DtH1uRsX1llIe8xH9G+ok5e/huQAGZbW04J3&#10;pf+WxaMkWo6yoJzMpkFSJmmQTaNZEMXZMptESZbclN8t3DjJW1bXVNwyQY8yjJM/K/OhIbyAnBDR&#10;UOAsHaWOiYtc9HnKyWK6Xi5/l3LHDHQlZ12BZ8C/Z53ktsxrUQMJJDeEcb8OL+G78gAHl1QsyjSa&#10;JuNZMJ2m4yAZr6NgOStXwWIVTyYAY7Vcx5dUrB29+t/ZcECOtbKG3EF2D209oA3fqXsC4k9ckqhm&#10;VkQjr7mawZxI3Q4oUEnziZnWtaTVqQ10weYssn8vPt63xMtqnGRZdqTYk+8IOmHwdD3DO2PzwMAz&#10;oaD7o8xcl9nG8g26kfUTNBmAdJ0EAxkWrVRfMRpguBVYf9kRRTHibwQ0ahYniZ2GzkjS6cgmeL6z&#10;Od8hooJQBa6MwsgbK+Nn6K5XbNvCXbFLXMgFtHfDXOfZ1ve4IANrwAhzuRzGrZ2R57bzev4ozH8A&#10;AAD//wMAUEsDBBQABgAIAAAAIQBPJAMA3wAAAAoBAAAPAAAAZHJzL2Rvd25yZXYueG1sTI9BT8JA&#10;EIXvJv6HzZh4MbAtBpDSLVGMB4kHBGI4Lt2hbezONt1tqf/e4aTHee/lzffS1WBr0WPrK0cK4nEE&#10;Ail3pqJCwWH/NnoC4YMmo2tHqOAHPayy25tUJ8Zd6BP7XSgEl5BPtIIyhCaR0uclWu3HrkFi7+xa&#10;qwOfbSFNqy9cbms5iaKZtLoi/lDqBtcl5t+7zirYfr1sjh+eXh/meMBt17/LdTxV6v5ueF6CCDiE&#10;vzBc8RkdMmY6uY6MF7WCSTzjLYGN+RQEBx4XV+HEQsSKzFL5f0L2CwAA//8DAFBLAQItABQABgAI&#10;AAAAIQC2gziS/gAAAOEBAAATAAAAAAAAAAAAAAAAAAAAAABbQ29udGVudF9UeXBlc10ueG1sUEsB&#10;Ai0AFAAGAAgAAAAhADj9If/WAAAAlAEAAAsAAAAAAAAAAAAAAAAALwEAAF9yZWxzLy5yZWxzUEsB&#10;Ai0AFAAGAAgAAAAhAFl8X3EEAwAAXAYAAA4AAAAAAAAAAAAAAAAALgIAAGRycy9lMm9Eb2MueG1s&#10;UEsBAi0AFAAGAAgAAAAhAE8kAwDfAAAACgEAAA8AAAAAAAAAAAAAAAAAXgUAAGRycy9kb3ducmV2&#10;LnhtbFBLBQYAAAAABAAEAPMAAABqBgAAAAA=&#10;" stroked="f" strokecolor="#4a7ebb">
            <v:shadow opacity="22936f" origin=",.5" offset="0,.63889mm"/>
          </v:rect>
        </w:pic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8534CD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noProof/>
          <w:lang w:eastAsia="en-GB"/>
        </w:rPr>
        <w:pict>
          <v:rect id="Rectangle 12" o:spid="_x0000_s1029" style="position:absolute;margin-left:189pt;margin-top:3.65pt;width:45pt;height:27pt;z-index:251658752;visibility:visible;v-text-anchor:middle" wrapcoords="-360 0 -360 21000 21600 21000 21600 0 -36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suzAgMAAF0GAAAOAAAAZHJzL2Uyb0RvYy54bWysVV1v0zAUfUfiP1h+z/LRpGmipajtGoQ0&#10;YNpAPLuJ01g4drDdZgPx37l22q4FHhCQSpFvfH19zrkfvX712HG0p0ozKQocXgUYUVHJmoltgT9+&#10;KL0ZRtoQURMuBS3wE9X41fzli+uhz2kkW8lrqhAEETof+gK3xvS57+uqpR3RV7KnAjYbqTpiwFRb&#10;v1ZkgOgd96MgmPqDVHWvZEW1hq834yaeu/hNQyvzvmk0NYgXGLAZ91buvbFvf35N8q0ifcuqAwzy&#10;Fyg6wgRcegp1QwxBO8V+CdWxSkktG3NVyc6XTcMq6jgAmzD4ic1DS3rquIA4uj/JpP9f2Ord/k4h&#10;VkPuIowE6SBH96AaEVtOEXwDgYZe5+D30N8pS1H3t7L6rJGQqxbc6EIpObSU1AArtP7+xQFraDiK&#10;NsNbWUN4sjPSafXYqM4GBBXQo0vJ0ykl9NGgCj4maZgEkLgKtiZxlMHa3kDy4+FeafOayg7ZRYEV&#10;YHfByf5Wm9H16OLAS87qknHuDLXdrLhCewLVUbrnEF2fu3FhnYW0x8aI4xfq6mu8huSAGJbW02J3&#10;uf+WhVEcLKPMK6ez1IvLOPGyNJh5QZgts2kQZ/FN+d3CDeO8ZXVNxS0T9FiHYfxneT50xFhBrhLR&#10;UOAsiRKnxAUXfU45XqTr5fJ3lDtmoC056wo8C+xjnUhus7wWtVsbwvi49i/hu/SABpdSLMokSOPJ&#10;zEvTZOLFk3XgLWflyluswukUYKyW6/BSirWTV/+7Gg7IMVfWkDtg99DWA9rwnbonUP2xI4lqZoso&#10;mljGYMCgSNwOWEqaT8y0ridtmdpAF2rOAvsbi4/3LRnLahJnWXaUeBTfCXTCMMr1DO9MzYMCz4JC&#10;3R/LzDWZ7auxPzeyfoIeA5CukWAiw6KV6itGA0y3AusvO6IoRvyNgD7Nwji249AZcZJGluD5zuZ8&#10;h4gKQhW4Mgqj0ViZcYjuesW2LdwVOuJCLqC7G+Y6z3b+iAsYWANmmONymLd2SJ7bzuv5X2H+AwAA&#10;//8DAFBLAwQUAAYACAAAACEAp2PdOt4AAAAIAQAADwAAAGRycy9kb3ducmV2LnhtbEyPQU+DQBSE&#10;7yb+h80z8WLsgig0yKPRGg82HmptjMct+wQi+5awC8V/7/akx8lMZr4pVrPpxESDay0jxIsIBHFl&#10;dcs1wv79+XoJwnnFWnWWCeGHHKzK87NC5doe+Y2mna9FKGGXK4TG+z6X0lUNGeUWticO3pcdjPJB&#10;DrXUgzqGctPJmyhKpVEth4VG9bRuqPrejQZh+/G4+Xx1/HSV0Z624/Qi1/Ed4uXF/HAPwtPs/8Jw&#10;wg/oUAamgx1ZO9EhJNkyfPEIWQIi+LfpSR8Q0jgBWRby/4HyFwAA//8DAFBLAQItABQABgAIAAAA&#10;IQC2gziS/gAAAOEBAAATAAAAAAAAAAAAAAAAAAAAAABbQ29udGVudF9UeXBlc10ueG1sUEsBAi0A&#10;FAAGAAgAAAAhADj9If/WAAAAlAEAAAsAAAAAAAAAAAAAAAAALwEAAF9yZWxzLy5yZWxzUEsBAi0A&#10;FAAGAAgAAAAhAJnWy7MCAwAAXQYAAA4AAAAAAAAAAAAAAAAALgIAAGRycy9lMm9Eb2MueG1sUEsB&#10;Ai0AFAAGAAgAAAAhAKdj3TreAAAACAEAAA8AAAAAAAAAAAAAAAAAXAUAAGRycy9kb3ducmV2Lnht&#10;bFBLBQYAAAAABAAEAPMAAABnBgAAAAA=&#10;" stroked="f" strokecolor="#4a7ebb">
            <v:shadow opacity="22936f" origin=",.5" offset="0,.63889mm"/>
            <w10:wrap type="through"/>
          </v:rect>
        </w:pic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alculate the perimeter of the shape.</w:t>
      </w: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cm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9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0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solid metal sphere has radius 1.5 cm.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mass of the sphere is 109.6 grams.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density of the sphere.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8B216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g / cm</w:t>
      </w:r>
      <w:r w:rsidRPr="006D602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F6D25" w:rsidRPr="00946185" w:rsidRDefault="00AF6D25" w:rsidP="00172F3F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Expand and 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–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proofErr w:type="gramEnd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3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 5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</w:t>
      </w:r>
    </w:p>
    <w:p w:rsidR="00AF6D25" w:rsidRPr="001274D7" w:rsidRDefault="00AF6D25" w:rsidP="00493FB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 xml:space="preserve"> 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1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172F3F">
      <w:pPr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2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students in Class A and in Class B take the same examination.</w:t>
      </w: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28 students in Class A and 32 students in Class B.</w:t>
      </w: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mean score for all the students in both classes is 72.6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BA56B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mean score for the students in Class A is 75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mean score for the students in Class B.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Default="00AF6D25" w:rsidP="00BA56B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Pr="001274D7" w:rsidRDefault="00AF6D25" w:rsidP="00BA56B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lowest score in Class A is 39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range of scores for Class A is 57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lowest score in Class B is 33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BA56B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range of scores for Class B is 60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the range of scores for all the students in both classes.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Pr="001274D7" w:rsidRDefault="00AF6D25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8B216D">
      <w:pPr>
        <w:tabs>
          <w:tab w:val="left" w:pos="709"/>
          <w:tab w:val="left" w:pos="1843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= 8.3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rrect to 2 decimal places</w:t>
      </w:r>
    </w:p>
    <w:p w:rsidR="00AF6D25" w:rsidRPr="00946185" w:rsidRDefault="00AF6D25" w:rsidP="008B216D">
      <w:pPr>
        <w:tabs>
          <w:tab w:val="left" w:pos="709"/>
          <w:tab w:val="left" w:pos="1843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= 0.65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rrect to 2 decimal places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lower bound for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–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8B216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F6D25" w:rsidRPr="00946185" w:rsidRDefault="00AF6D25" w:rsidP="00C862FA">
      <w:pPr>
        <w:spacing w:after="0" w:line="240" w:lineRule="auto"/>
        <w:ind w:hanging="540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diagram shows a triangular prism.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Default="008534CD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pict>
          <v:shape id="Picture 16" o:spid="_x0000_i1030" type="#_x0000_t75" style="width:407.4pt;height:206.4pt;visibility:visible">
            <v:imagedata r:id="rId15" o:title=""/>
          </v:shape>
        </w:pic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F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10 cm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24 cm 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8 cm.</w:t>
      </w:r>
    </w:p>
    <w:p w:rsidR="00AF6D25" w:rsidRPr="00743A47" w:rsidRDefault="00AF6D25" w:rsidP="008B216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A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D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90</w:t>
      </w:r>
      <w:r w:rsidRPr="00743A47">
        <w:rPr>
          <w:rFonts w:ascii="Times New Roman" w:hAnsi="Times New Roman"/>
          <w:color w:val="000000"/>
          <w:sz w:val="24"/>
        </w:rPr>
        <w:t>°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the angle between the lin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plan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D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743A47" w:rsidRDefault="00AF6D25" w:rsidP="008B216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743A47">
        <w:rPr>
          <w:rFonts w:ascii="Times New Roman" w:hAnsi="Times New Roman"/>
          <w:color w:val="000000"/>
          <w:sz w:val="24"/>
        </w:rPr>
        <w:t>°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omplete the table of values fo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D232CD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D232CD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3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4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tbl>
      <w:tblPr>
        <w:tblW w:w="91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11"/>
        <w:gridCol w:w="1011"/>
        <w:gridCol w:w="1011"/>
        <w:gridCol w:w="1011"/>
        <w:gridCol w:w="1011"/>
        <w:gridCol w:w="1011"/>
        <w:gridCol w:w="1012"/>
        <w:gridCol w:w="1012"/>
        <w:gridCol w:w="1012"/>
      </w:tblGrid>
      <w:tr w:rsidR="00AF6D25" w:rsidRPr="00A10773" w:rsidTr="00A10773">
        <w:trPr>
          <w:trHeight w:val="504"/>
          <w:jc w:val="center"/>
        </w:trPr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–2</w:t>
            </w: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–1</w:t>
            </w: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–0.5</w:t>
            </w: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012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.5</w:t>
            </w:r>
          </w:p>
        </w:tc>
        <w:tc>
          <w:tcPr>
            <w:tcW w:w="1012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12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</w:tr>
      <w:tr w:rsidR="00AF6D25" w:rsidRPr="00A10773" w:rsidTr="00A10773">
        <w:trPr>
          <w:trHeight w:val="531"/>
          <w:jc w:val="center"/>
        </w:trPr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y</w:t>
            </w: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.875</w:t>
            </w: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1011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12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A10773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–1.625</w:t>
            </w:r>
          </w:p>
        </w:tc>
        <w:tc>
          <w:tcPr>
            <w:tcW w:w="1012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12" w:type="dxa"/>
            <w:vAlign w:val="center"/>
          </w:tcPr>
          <w:p w:rsidR="00AF6D25" w:rsidRPr="00A10773" w:rsidRDefault="00AF6D25" w:rsidP="00A1077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AF6D25" w:rsidRPr="001274D7" w:rsidRDefault="00AF6D25" w:rsidP="00066893">
      <w:pPr>
        <w:autoSpaceDE w:val="0"/>
        <w:autoSpaceDN w:val="0"/>
        <w:adjustRightInd w:val="0"/>
        <w:spacing w:before="120" w:after="12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On the grid, draw the graph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A06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A06EA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3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4 for value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rom –2 to 3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Default="00AF6D25" w:rsidP="00C83BC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57ADE" w:rsidRDefault="008534CD" w:rsidP="004E0730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pict>
          <v:shape id="Picture 10" o:spid="_x0000_i1031" type="#_x0000_t75" style="width:367.8pt;height:428.4pt;visibility:visible">
            <v:imagedata r:id="rId16" o:title=""/>
          </v:shape>
        </w:pict>
      </w:r>
    </w:p>
    <w:p w:rsidR="00AF6D25" w:rsidRPr="001274D7" w:rsidRDefault="00AF6D25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Default="00AF6D25" w:rsidP="00BE311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By drawing a suitable straight line on the grid,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estimates for the solutions of the equation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</w:p>
    <w:p w:rsidR="00AF6D25" w:rsidRPr="00946185" w:rsidRDefault="00AF6D25" w:rsidP="00BE311B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0317F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0317F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1 = 0</w:t>
      </w:r>
    </w:p>
    <w:p w:rsidR="00AF6D25" w:rsidRDefault="00AF6D25" w:rsidP="00BE311B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BE311B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solutions correct to 1 decimal place.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..........</w:t>
      </w:r>
    </w:p>
    <w:p w:rsidR="00AF6D25" w:rsidRPr="001274D7" w:rsidRDefault="00AF6D25" w:rsidP="00C83BC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8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F6D25" w:rsidRPr="00946185" w:rsidRDefault="00AF6D25" w:rsidP="008B216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6</w:t>
      </w:r>
      <w:r w:rsidRPr="00702FF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702FFB">
        <w:rPr>
          <w:rFonts w:ascii="Times New Roman" w:hAnsi="Times New Roman"/>
          <w:color w:val="000000"/>
          <w:sz w:val="24"/>
          <w:szCs w:val="24"/>
          <w:lang w:eastAsia="en-GB"/>
        </w:rPr>
        <w:t>Simplify fully</w:t>
      </w:r>
      <w:r w:rsidRPr="00702FFB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702FFB">
        <w:rPr>
          <w:rFonts w:ascii="Times New Roman" w:hAnsi="Times New Roman"/>
          <w:color w:val="000000"/>
          <w:position w:val="-32"/>
          <w:sz w:val="24"/>
          <w:szCs w:val="24"/>
          <w:lang w:eastAsia="en-GB"/>
        </w:rPr>
        <w:object w:dxaOrig="1180" w:dyaOrig="880">
          <v:shape id="_x0000_i1032" type="#_x0000_t75" style="width:58.8pt;height:42.6pt" o:ole="">
            <v:imagedata r:id="rId17" o:title=""/>
          </v:shape>
          <o:OLEObject Type="Embed" ProgID="Equation.DSMT4" ShapeID="_x0000_i1032" DrawAspect="Content" ObjectID="_1612787566" r:id="rId18"/>
        </w:objec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Pr="001274D7" w:rsidRDefault="00AF6D25" w:rsidP="0081538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F6D25" w:rsidRDefault="00AF6D25" w:rsidP="0081538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81538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7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histogram shows information about the birth weights of some babies.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8534CD" w:rsidP="005A3A63">
      <w:pPr>
        <w:autoSpaceDE w:val="0"/>
        <w:autoSpaceDN w:val="0"/>
        <w:adjustRightInd w:val="0"/>
        <w:spacing w:after="0" w:line="240" w:lineRule="auto"/>
        <w:ind w:firstLine="1418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noProof/>
          <w:color w:val="000000"/>
          <w:sz w:val="24"/>
          <w:szCs w:val="24"/>
          <w:lang w:eastAsia="en-GB"/>
        </w:rPr>
        <w:pict>
          <v:shape id="Picture 17" o:spid="_x0000_i1033" type="#_x0000_t75" style="width:258.6pt;height:198.6pt;visibility:visible">
            <v:imagedata r:id="rId19" o:title=""/>
          </v:shape>
        </w:pic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3241F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6 of these babies had a birth weight less than 2.5 kg or greater than 4 kg.</w:t>
      </w:r>
    </w:p>
    <w:p w:rsidR="00AF6D25" w:rsidRPr="00946185" w:rsidRDefault="00AF6D25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number of babies who had a birth weight between 2.5 kg and 4 kg.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3241F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8</w:t>
      </w:r>
    </w:p>
    <w:p w:rsidR="00AF6D25" w:rsidRDefault="008534CD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pict>
          <v:shape id="_x0000_i1034" type="#_x0000_t75" style="width:355.8pt;height:134.4pt;visibility:visible">
            <v:imagedata r:id="rId20" o:title=""/>
          </v:shape>
        </w:pic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a hexago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DEF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parallel to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D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the obtuse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DEF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B328C7" w:rsidRDefault="00AF6D25" w:rsidP="008B216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  <w:r w:rsidRPr="00B328C7">
        <w:rPr>
          <w:rFonts w:ascii="Times New Roman" w:hAnsi="Times New Roman"/>
          <w:color w:val="000000"/>
        </w:rPr>
        <w:t xml:space="preserve"> </w:t>
      </w:r>
      <w:r w:rsidRPr="00B328C7">
        <w:rPr>
          <w:rFonts w:ascii="Times New Roman" w:hAnsi="Times New Roman"/>
          <w:color w:val="000000"/>
          <w:sz w:val="24"/>
        </w:rPr>
        <w:t>°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9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triangle has sides of length 8 cm, 10 cm and 14 cm.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size of the largest angle of the triangle.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3227E4" w:rsidRDefault="00AF6D25" w:rsidP="008B216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  <w:r w:rsidRPr="003227E4">
        <w:rPr>
          <w:rFonts w:ascii="Times New Roman" w:hAnsi="Times New Roman"/>
          <w:color w:val="000000"/>
        </w:rPr>
        <w:t xml:space="preserve"> </w:t>
      </w:r>
      <w:r w:rsidRPr="003227E4">
        <w:rPr>
          <w:rFonts w:ascii="Times New Roman" w:hAnsi="Times New Roman"/>
          <w:color w:val="000000"/>
          <w:sz w:val="24"/>
        </w:rPr>
        <w:t>°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F6D25" w:rsidRPr="00C862FA" w:rsidRDefault="00AF6D25" w:rsidP="00C862FA">
      <w:pPr>
        <w:spacing w:after="0" w:line="240" w:lineRule="auto"/>
        <w:ind w:hanging="540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0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 frustum is made by removing a small cone from a large cone.</w:t>
      </w: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cones are mathematically similar.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val="en-US" w:eastAsia="en-GB"/>
        </w:rPr>
      </w:pPr>
    </w:p>
    <w:p w:rsidR="00AF6D25" w:rsidRDefault="008534CD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i/>
          <w:noProof/>
          <w:color w:val="000000"/>
          <w:sz w:val="24"/>
          <w:szCs w:val="24"/>
          <w:lang w:eastAsia="en-GB"/>
        </w:rPr>
        <w:pict>
          <v:shape id="Picture 13" o:spid="_x0000_i1035" type="#_x0000_t75" style="width:384.6pt;height:150.6pt;visibility:visible">
            <v:imagedata r:id="rId21" o:title=""/>
          </v:shape>
        </w:pic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val="en-US"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large cone has base radius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US" w:eastAsia="en-GB"/>
        </w:rPr>
        <w:t>r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m and heigh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h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m.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n that</w:t>
      </w: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2299"/>
        <w:gridCol w:w="352"/>
        <w:gridCol w:w="974"/>
      </w:tblGrid>
      <w:tr w:rsidR="00AF6D25" w:rsidRPr="00417772" w:rsidTr="00724F19">
        <w:trPr>
          <w:trHeight w:val="321"/>
          <w:jc w:val="center"/>
        </w:trPr>
        <w:tc>
          <w:tcPr>
            <w:tcW w:w="2299" w:type="dxa"/>
            <w:tcBorders>
              <w:bottom w:val="single" w:sz="4" w:space="0" w:color="auto"/>
            </w:tcBorders>
            <w:vAlign w:val="center"/>
          </w:tcPr>
          <w:p w:rsidR="00AF6D25" w:rsidRPr="00417772" w:rsidRDefault="00AF6D25" w:rsidP="00724F19">
            <w:pPr>
              <w:autoSpaceDE w:val="0"/>
              <w:autoSpaceDN w:val="0"/>
              <w:adjustRightInd w:val="0"/>
              <w:spacing w:after="0" w:line="240" w:lineRule="auto"/>
              <w:ind w:right="-137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volume of frustum</w:t>
            </w:r>
          </w:p>
        </w:tc>
        <w:tc>
          <w:tcPr>
            <w:tcW w:w="352" w:type="dxa"/>
            <w:vMerge w:val="restart"/>
            <w:vAlign w:val="center"/>
          </w:tcPr>
          <w:p w:rsidR="00AF6D25" w:rsidRPr="00417772" w:rsidRDefault="00AF6D25" w:rsidP="00724F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=</w:t>
            </w:r>
          </w:p>
        </w:tc>
        <w:tc>
          <w:tcPr>
            <w:tcW w:w="974" w:type="dxa"/>
            <w:vMerge w:val="restart"/>
            <w:vAlign w:val="center"/>
          </w:tcPr>
          <w:p w:rsidR="00AF6D25" w:rsidRPr="00417772" w:rsidRDefault="00AF6D25" w:rsidP="00724F1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440" w:dyaOrig="660">
                <v:shape id="_x0000_i1036" type="#_x0000_t75" style="width:21.6pt;height:33pt" o:ole="">
                  <v:imagedata r:id="rId22" o:title=""/>
                </v:shape>
                <o:OLEObject Type="Embed" ProgID="Equation.DSMT4" ShapeID="_x0000_i1036" DrawAspect="Content" ObjectID="_1612787567" r:id="rId23"/>
              </w:object>
            </w:r>
          </w:p>
        </w:tc>
      </w:tr>
      <w:tr w:rsidR="00AF6D25" w:rsidRPr="00417772" w:rsidTr="00724F19">
        <w:trPr>
          <w:trHeight w:val="321"/>
          <w:jc w:val="center"/>
        </w:trPr>
        <w:tc>
          <w:tcPr>
            <w:tcW w:w="2299" w:type="dxa"/>
            <w:tcBorders>
              <w:top w:val="single" w:sz="4" w:space="0" w:color="auto"/>
            </w:tcBorders>
            <w:vAlign w:val="center"/>
          </w:tcPr>
          <w:p w:rsidR="00AF6D25" w:rsidRPr="00417772" w:rsidRDefault="00AF6D25" w:rsidP="00724F19">
            <w:pPr>
              <w:autoSpaceDE w:val="0"/>
              <w:autoSpaceDN w:val="0"/>
              <w:adjustRightInd w:val="0"/>
              <w:spacing w:after="0" w:line="240" w:lineRule="auto"/>
              <w:ind w:right="-137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volume of large cone</w:t>
            </w:r>
          </w:p>
        </w:tc>
        <w:tc>
          <w:tcPr>
            <w:tcW w:w="352" w:type="dxa"/>
            <w:vMerge/>
            <w:vAlign w:val="center"/>
          </w:tcPr>
          <w:p w:rsidR="00AF6D25" w:rsidRPr="00417772" w:rsidRDefault="00AF6D25" w:rsidP="00724F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974" w:type="dxa"/>
            <w:vMerge/>
            <w:vAlign w:val="center"/>
          </w:tcPr>
          <w:p w:rsidR="00AF6D25" w:rsidRPr="00417772" w:rsidRDefault="00AF6D25" w:rsidP="00724F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AF6D2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xpression, 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h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, for the height of the frustum.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F6D25" w:rsidRPr="00946185" w:rsidRDefault="00AF6D25" w:rsidP="00493FB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cm</w:t>
      </w:r>
    </w:p>
    <w:p w:rsidR="00AF6D25" w:rsidRDefault="00AF6D25" w:rsidP="00493FB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F6D25" w:rsidRDefault="008534CD" w:rsidP="008B21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noProof/>
          <w:lang w:eastAsia="en-GB"/>
        </w:rPr>
        <w:pict>
          <v:line id="Straight Connector 22" o:spid="_x0000_s1030" style="position:absolute;z-index:251655680;visibility:visible;mso-wrap-distance-top:-3e-5mm;mso-wrap-distance-bottom:-3e-5mm;mso-position-horizontal:right;mso-position-horizontal-relative:margin" from="1622.8pt,8.7pt" to="2074.1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Pp63AEAAKYDAAAOAAAAZHJzL2Uyb0RvYy54bWysU01v2zAMvQ/ofxB0b5yk6BYYcXpI0F2K&#10;LUC6H8DKsi1MEgVRi5N/P0r5WNrdhvkgSCL5yPf0vHw6OCv2OpJB38jZZCqF9gpb4/tG/nh9vl9I&#10;QQl8Cxa9buRRk3xa3X1ajqHWcxzQtjoKBvFUj6GRQ0qhripSg3ZAEwzac7DD6CDxMfZVG2FkdGer&#10;+XT6uRoxtiGi0kR8uzkF5argd51W6XvXkU7CNpJnS2WNZX3La7VaQt1HCINR5zHgH6ZwYDw3vUJt&#10;IIH4Fc1fUM6oiIRdmih0FXadUbpwYDaz6Qc2uwGCLlxYHApXmej/wapv+20Upm3kXAoPjp9olyKY&#10;fkhijd6zgBjFfJ6FGgPVnL/225ipqoPfhRdUP4lj1btgPlA4pR266HI6cxWHIvzxKrw+JKH48vHL&#10;w+xxxu+jLrEK6kthiJS+anQibxppjc+aQA37F0q5NdSXlHzt8dlYW97VejE28mExm2ZoYHt1FhJv&#10;XWDC5HspwPbsW5VigSS0ps3lGYiOtLZR7IGtw45rcXzleaWwQIkDTKJ8WRke4V1pnmcDNJyKS+jk&#10;NGcS290a18jFbbX1uaMuhj2z+qNh3r1he9zGi9BshtL0bNzsttsz729/r9VvAAAA//8DAFBLAwQU&#10;AAYACAAAACEAAsvOdtoAAAAGAQAADwAAAGRycy9kb3ducmV2LnhtbEyPQUvDQBCF74L/YRnBm90Y&#10;SrQxmyIFFXprK0hv0800Cc3Oxuymjf/eEQ96fO8N731TLCfXqTMNofVs4H6WgCK2vmq5NvC+e7l7&#10;BBUicoWdZzLwRQGW5fVVgXnlL7yh8zbWSko45GigibHPtQ62IYdh5ntiyY5+cBhFDrWuBrxIuet0&#10;miSZdtiyLDTY06ohe9qOzsAeMbXh9WOdjes3O36u5pv9whtzezM9P4GKNMW/Y/jBF3QohengR66C&#10;6gzII1HchzkoSRdJmoE6/Bq6LPR//PIbAAD//wMAUEsBAi0AFAAGAAgAAAAhALaDOJL+AAAA4QEA&#10;ABMAAAAAAAAAAAAAAAAAAAAAAFtDb250ZW50X1R5cGVzXS54bWxQSwECLQAUAAYACAAAACEAOP0h&#10;/9YAAACUAQAACwAAAAAAAAAAAAAAAAAvAQAAX3JlbHMvLnJlbHNQSwECLQAUAAYACAAAACEAoiz6&#10;etwBAACmAwAADgAAAAAAAAAAAAAAAAAuAgAAZHJzL2Uyb0RvYy54bWxQSwECLQAUAAYACAAAACEA&#10;AsvOdtoAAAAGAQAADwAAAAAAAAAAAAAAAAA2BAAAZHJzL2Rvd25yZXYueG1sUEsFBgAAAAAEAAQA&#10;8wAAAD0FAAAAAA==&#10;" strokecolor="windowText" strokeweight="3pt">
            <v:stroke joinstyle="miter"/>
            <o:lock v:ext="edit" shapetype="f"/>
            <w10:wrap anchorx="margin"/>
          </v:line>
        </w:pict>
      </w:r>
    </w:p>
    <w:p w:rsidR="00AF6D25" w:rsidRPr="00946185" w:rsidRDefault="00AF6D25" w:rsidP="008B216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TOTAL </w:t>
      </w:r>
      <w:r w:rsidRPr="00946185">
        <w:rPr>
          <w:rFonts w:ascii="Times New Roman" w:hAnsi="Times New Roman"/>
          <w:b/>
          <w:bCs/>
          <w:sz w:val="24"/>
          <w:szCs w:val="24"/>
        </w:rPr>
        <w:t xml:space="preserve">FOR PAPER IS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946185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AF6D25" w:rsidRPr="00946185" w:rsidSect="00E4337F">
      <w:footerReference w:type="default" r:id="rId24"/>
      <w:pgSz w:w="11906" w:h="16838"/>
      <w:pgMar w:top="1440" w:right="1274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F6D25" w:rsidRDefault="00AF6D25" w:rsidP="006A4FC7">
      <w:pPr>
        <w:spacing w:after="0" w:line="240" w:lineRule="auto"/>
      </w:pPr>
      <w:r>
        <w:separator/>
      </w:r>
    </w:p>
  </w:endnote>
  <w:endnote w:type="continuationSeparator" w:id="0">
    <w:p w:rsidR="00AF6D25" w:rsidRDefault="00AF6D25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F6D25" w:rsidRPr="006B14C4" w:rsidRDefault="00AF6D25" w:rsidP="006B14C4">
    <w:pPr>
      <w:pStyle w:val="Footer"/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2</w:t>
    </w:r>
    <w:r w:rsidRPr="00B31B3C">
      <w:rPr>
        <w:rFonts w:ascii="Arial" w:hAnsi="Arial" w:cs="Arial"/>
        <w:bCs/>
        <w:sz w:val="20"/>
      </w:rPr>
      <w:t>H</w:t>
    </w:r>
    <w:r>
      <w:rPr>
        <w:rFonts w:ascii="Arial" w:hAnsi="Arial" w:cs="Arial"/>
        <w:bCs/>
        <w:sz w:val="20"/>
      </w:rPr>
      <w:t xml:space="preserve"> </w:t>
    </w:r>
    <w:r w:rsidRPr="00B31B3C">
      <w:rPr>
        <w:rFonts w:ascii="Arial" w:hAnsi="Arial" w:cs="Arial"/>
        <w:bCs/>
        <w:sz w:val="20"/>
      </w:rPr>
      <w:t>– Spring 201</w:t>
    </w:r>
    <w:r>
      <w:rPr>
        <w:rFonts w:ascii="Arial" w:hAnsi="Arial" w:cs="Arial"/>
        <w:bCs/>
        <w:sz w:val="20"/>
      </w:rPr>
      <w:t>9</w:t>
    </w:r>
    <w:r>
      <w:rPr>
        <w:rFonts w:ascii="Arial" w:hAnsi="Arial" w:cs="Arial"/>
        <w:bCs/>
        <w:sz w:val="20"/>
      </w:rPr>
      <w:tab/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9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F6D25" w:rsidRDefault="00AF6D25" w:rsidP="006A4FC7">
      <w:pPr>
        <w:spacing w:after="0" w:line="240" w:lineRule="auto"/>
      </w:pPr>
      <w:r>
        <w:separator/>
      </w:r>
    </w:p>
  </w:footnote>
  <w:footnote w:type="continuationSeparator" w:id="0">
    <w:p w:rsidR="00AF6D25" w:rsidRDefault="00AF6D25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7F86BD6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2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1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CA5D9A"/>
    <w:multiLevelType w:val="hybridMultilevel"/>
    <w:tmpl w:val="00EEE9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7"/>
  </w:num>
  <w:num w:numId="3">
    <w:abstractNumId w:val="9"/>
  </w:num>
  <w:num w:numId="4">
    <w:abstractNumId w:val="12"/>
  </w:num>
  <w:num w:numId="5">
    <w:abstractNumId w:val="10"/>
  </w:num>
  <w:num w:numId="6">
    <w:abstractNumId w:val="13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815910"/>
    <w:rsid w:val="00002526"/>
    <w:rsid w:val="000025BF"/>
    <w:rsid w:val="00004BDB"/>
    <w:rsid w:val="00007605"/>
    <w:rsid w:val="00011C76"/>
    <w:rsid w:val="00016206"/>
    <w:rsid w:val="00020F88"/>
    <w:rsid w:val="00021983"/>
    <w:rsid w:val="000251A3"/>
    <w:rsid w:val="00026E99"/>
    <w:rsid w:val="00030335"/>
    <w:rsid w:val="000315A7"/>
    <w:rsid w:val="00032F06"/>
    <w:rsid w:val="000351D0"/>
    <w:rsid w:val="000425DC"/>
    <w:rsid w:val="0004532D"/>
    <w:rsid w:val="00053AE0"/>
    <w:rsid w:val="00054C1F"/>
    <w:rsid w:val="00055B02"/>
    <w:rsid w:val="00055FAB"/>
    <w:rsid w:val="00057F39"/>
    <w:rsid w:val="00061959"/>
    <w:rsid w:val="000635DF"/>
    <w:rsid w:val="00063FEA"/>
    <w:rsid w:val="00065AA3"/>
    <w:rsid w:val="00066893"/>
    <w:rsid w:val="00066AFF"/>
    <w:rsid w:val="00066B1E"/>
    <w:rsid w:val="00070FC3"/>
    <w:rsid w:val="000745D5"/>
    <w:rsid w:val="00075BBC"/>
    <w:rsid w:val="00080A5F"/>
    <w:rsid w:val="0008163A"/>
    <w:rsid w:val="0008406A"/>
    <w:rsid w:val="00084081"/>
    <w:rsid w:val="00092633"/>
    <w:rsid w:val="000A0A26"/>
    <w:rsid w:val="000A0D4F"/>
    <w:rsid w:val="000A1C8B"/>
    <w:rsid w:val="000A59C0"/>
    <w:rsid w:val="000A7998"/>
    <w:rsid w:val="000B2CFA"/>
    <w:rsid w:val="000B2F67"/>
    <w:rsid w:val="000C1CBA"/>
    <w:rsid w:val="000C1E84"/>
    <w:rsid w:val="000D00CB"/>
    <w:rsid w:val="000D2364"/>
    <w:rsid w:val="000D4593"/>
    <w:rsid w:val="000D4C1B"/>
    <w:rsid w:val="000D7303"/>
    <w:rsid w:val="000E0D99"/>
    <w:rsid w:val="000E6999"/>
    <w:rsid w:val="000F11C2"/>
    <w:rsid w:val="000F49D0"/>
    <w:rsid w:val="000F4BF6"/>
    <w:rsid w:val="000F61DC"/>
    <w:rsid w:val="001004A3"/>
    <w:rsid w:val="0010170A"/>
    <w:rsid w:val="00101CA5"/>
    <w:rsid w:val="00107C2D"/>
    <w:rsid w:val="001143A8"/>
    <w:rsid w:val="0011466E"/>
    <w:rsid w:val="00116B34"/>
    <w:rsid w:val="00117A59"/>
    <w:rsid w:val="00117D7B"/>
    <w:rsid w:val="001220BD"/>
    <w:rsid w:val="00123796"/>
    <w:rsid w:val="00124136"/>
    <w:rsid w:val="00125594"/>
    <w:rsid w:val="00125A34"/>
    <w:rsid w:val="001274D7"/>
    <w:rsid w:val="00131FFC"/>
    <w:rsid w:val="001330EC"/>
    <w:rsid w:val="0013657A"/>
    <w:rsid w:val="00136F10"/>
    <w:rsid w:val="00140447"/>
    <w:rsid w:val="00142430"/>
    <w:rsid w:val="001442A3"/>
    <w:rsid w:val="001457C2"/>
    <w:rsid w:val="00145B54"/>
    <w:rsid w:val="001460ED"/>
    <w:rsid w:val="0014674A"/>
    <w:rsid w:val="001512A0"/>
    <w:rsid w:val="00151F96"/>
    <w:rsid w:val="00152FE3"/>
    <w:rsid w:val="0015332B"/>
    <w:rsid w:val="001554E5"/>
    <w:rsid w:val="00156B96"/>
    <w:rsid w:val="00160EC2"/>
    <w:rsid w:val="001643B7"/>
    <w:rsid w:val="0016527B"/>
    <w:rsid w:val="0017055D"/>
    <w:rsid w:val="001723F9"/>
    <w:rsid w:val="00172F3F"/>
    <w:rsid w:val="00174B7E"/>
    <w:rsid w:val="001827CF"/>
    <w:rsid w:val="001844A7"/>
    <w:rsid w:val="001873F8"/>
    <w:rsid w:val="001A0105"/>
    <w:rsid w:val="001A2B68"/>
    <w:rsid w:val="001A2E45"/>
    <w:rsid w:val="001A4DD6"/>
    <w:rsid w:val="001A579D"/>
    <w:rsid w:val="001B2517"/>
    <w:rsid w:val="001B6BE6"/>
    <w:rsid w:val="001C18C1"/>
    <w:rsid w:val="001C2AA2"/>
    <w:rsid w:val="001C3676"/>
    <w:rsid w:val="001C42E1"/>
    <w:rsid w:val="001C59BE"/>
    <w:rsid w:val="001C65B2"/>
    <w:rsid w:val="001D3B10"/>
    <w:rsid w:val="001D6029"/>
    <w:rsid w:val="001E1899"/>
    <w:rsid w:val="001E5A57"/>
    <w:rsid w:val="001E75BB"/>
    <w:rsid w:val="001E7AED"/>
    <w:rsid w:val="001F7CF0"/>
    <w:rsid w:val="0020317F"/>
    <w:rsid w:val="00203989"/>
    <w:rsid w:val="002061E8"/>
    <w:rsid w:val="00211A9A"/>
    <w:rsid w:val="00211E0A"/>
    <w:rsid w:val="00213755"/>
    <w:rsid w:val="002209C9"/>
    <w:rsid w:val="00221EE9"/>
    <w:rsid w:val="0022357D"/>
    <w:rsid w:val="00225C53"/>
    <w:rsid w:val="002307C5"/>
    <w:rsid w:val="00231031"/>
    <w:rsid w:val="00233CB9"/>
    <w:rsid w:val="00233F10"/>
    <w:rsid w:val="00236043"/>
    <w:rsid w:val="00241306"/>
    <w:rsid w:val="002414A1"/>
    <w:rsid w:val="00241AB6"/>
    <w:rsid w:val="00243DFA"/>
    <w:rsid w:val="0024400A"/>
    <w:rsid w:val="00245249"/>
    <w:rsid w:val="002457FA"/>
    <w:rsid w:val="00246AB8"/>
    <w:rsid w:val="00246FD5"/>
    <w:rsid w:val="00253826"/>
    <w:rsid w:val="00254D7E"/>
    <w:rsid w:val="002612A7"/>
    <w:rsid w:val="00261D79"/>
    <w:rsid w:val="00261EAC"/>
    <w:rsid w:val="00263715"/>
    <w:rsid w:val="002647FF"/>
    <w:rsid w:val="00265825"/>
    <w:rsid w:val="00265CC7"/>
    <w:rsid w:val="00266FDC"/>
    <w:rsid w:val="00267732"/>
    <w:rsid w:val="00267B73"/>
    <w:rsid w:val="00271724"/>
    <w:rsid w:val="0027491D"/>
    <w:rsid w:val="00276A76"/>
    <w:rsid w:val="002776F0"/>
    <w:rsid w:val="00281B6E"/>
    <w:rsid w:val="0028330E"/>
    <w:rsid w:val="002878C9"/>
    <w:rsid w:val="00291F3B"/>
    <w:rsid w:val="002971F9"/>
    <w:rsid w:val="00297B28"/>
    <w:rsid w:val="002A06EA"/>
    <w:rsid w:val="002A54C2"/>
    <w:rsid w:val="002A57EA"/>
    <w:rsid w:val="002B4788"/>
    <w:rsid w:val="002B4F2B"/>
    <w:rsid w:val="002B5B3D"/>
    <w:rsid w:val="002B665F"/>
    <w:rsid w:val="002B7A38"/>
    <w:rsid w:val="002C0A8F"/>
    <w:rsid w:val="002C0F45"/>
    <w:rsid w:val="002C156D"/>
    <w:rsid w:val="002C3FA7"/>
    <w:rsid w:val="002C4524"/>
    <w:rsid w:val="002D2AD3"/>
    <w:rsid w:val="002D3DE4"/>
    <w:rsid w:val="002D4856"/>
    <w:rsid w:val="002D4D3B"/>
    <w:rsid w:val="002D5100"/>
    <w:rsid w:val="002D570F"/>
    <w:rsid w:val="002D7812"/>
    <w:rsid w:val="002E2622"/>
    <w:rsid w:val="002E7D94"/>
    <w:rsid w:val="002F0589"/>
    <w:rsid w:val="002F0FB8"/>
    <w:rsid w:val="002F1300"/>
    <w:rsid w:val="002F483F"/>
    <w:rsid w:val="00301DE4"/>
    <w:rsid w:val="00302217"/>
    <w:rsid w:val="00303118"/>
    <w:rsid w:val="003058ED"/>
    <w:rsid w:val="003131B6"/>
    <w:rsid w:val="0031583B"/>
    <w:rsid w:val="00320095"/>
    <w:rsid w:val="003227E4"/>
    <w:rsid w:val="00322852"/>
    <w:rsid w:val="0032364D"/>
    <w:rsid w:val="00323EB8"/>
    <w:rsid w:val="003241FB"/>
    <w:rsid w:val="00333001"/>
    <w:rsid w:val="00334A66"/>
    <w:rsid w:val="00335215"/>
    <w:rsid w:val="00337EBD"/>
    <w:rsid w:val="00341F9E"/>
    <w:rsid w:val="003425BB"/>
    <w:rsid w:val="00347957"/>
    <w:rsid w:val="00350A7E"/>
    <w:rsid w:val="00352D32"/>
    <w:rsid w:val="00355D68"/>
    <w:rsid w:val="00356906"/>
    <w:rsid w:val="00360831"/>
    <w:rsid w:val="0036210A"/>
    <w:rsid w:val="0036328E"/>
    <w:rsid w:val="003662F6"/>
    <w:rsid w:val="0037358A"/>
    <w:rsid w:val="003745F8"/>
    <w:rsid w:val="00383130"/>
    <w:rsid w:val="0038372B"/>
    <w:rsid w:val="00387726"/>
    <w:rsid w:val="00391DE2"/>
    <w:rsid w:val="00394A43"/>
    <w:rsid w:val="00394C26"/>
    <w:rsid w:val="00394C79"/>
    <w:rsid w:val="0039612E"/>
    <w:rsid w:val="00397560"/>
    <w:rsid w:val="00397CBC"/>
    <w:rsid w:val="003A73CD"/>
    <w:rsid w:val="003A76AC"/>
    <w:rsid w:val="003B0D35"/>
    <w:rsid w:val="003B47CC"/>
    <w:rsid w:val="003B4B77"/>
    <w:rsid w:val="003B7026"/>
    <w:rsid w:val="003B7C54"/>
    <w:rsid w:val="003C13C7"/>
    <w:rsid w:val="003C321B"/>
    <w:rsid w:val="003C4235"/>
    <w:rsid w:val="003C781A"/>
    <w:rsid w:val="003D1B71"/>
    <w:rsid w:val="003D3862"/>
    <w:rsid w:val="003D4BD3"/>
    <w:rsid w:val="003D5CA4"/>
    <w:rsid w:val="003E101F"/>
    <w:rsid w:val="003E1E82"/>
    <w:rsid w:val="003F0C98"/>
    <w:rsid w:val="003F4D5B"/>
    <w:rsid w:val="00401F9D"/>
    <w:rsid w:val="00404023"/>
    <w:rsid w:val="004121FF"/>
    <w:rsid w:val="00416978"/>
    <w:rsid w:val="00417772"/>
    <w:rsid w:val="004204AF"/>
    <w:rsid w:val="0042556D"/>
    <w:rsid w:val="00430203"/>
    <w:rsid w:val="00434F7C"/>
    <w:rsid w:val="00435FC5"/>
    <w:rsid w:val="00436EC3"/>
    <w:rsid w:val="00437E34"/>
    <w:rsid w:val="00437F85"/>
    <w:rsid w:val="00443FF2"/>
    <w:rsid w:val="00444F75"/>
    <w:rsid w:val="00445BF8"/>
    <w:rsid w:val="0044744A"/>
    <w:rsid w:val="0045098F"/>
    <w:rsid w:val="004515EF"/>
    <w:rsid w:val="0046172E"/>
    <w:rsid w:val="00462122"/>
    <w:rsid w:val="004719CD"/>
    <w:rsid w:val="004769F9"/>
    <w:rsid w:val="00477895"/>
    <w:rsid w:val="0048231A"/>
    <w:rsid w:val="0048543C"/>
    <w:rsid w:val="004938B2"/>
    <w:rsid w:val="00493FBB"/>
    <w:rsid w:val="0049509A"/>
    <w:rsid w:val="004A1552"/>
    <w:rsid w:val="004A35FF"/>
    <w:rsid w:val="004A6789"/>
    <w:rsid w:val="004B0B7D"/>
    <w:rsid w:val="004B3D5F"/>
    <w:rsid w:val="004B66E6"/>
    <w:rsid w:val="004C11F8"/>
    <w:rsid w:val="004C2B08"/>
    <w:rsid w:val="004C50B7"/>
    <w:rsid w:val="004C7A98"/>
    <w:rsid w:val="004C7FAE"/>
    <w:rsid w:val="004D299D"/>
    <w:rsid w:val="004D3EB1"/>
    <w:rsid w:val="004D4DB4"/>
    <w:rsid w:val="004D5C71"/>
    <w:rsid w:val="004E0730"/>
    <w:rsid w:val="004E513A"/>
    <w:rsid w:val="004E5B7B"/>
    <w:rsid w:val="004F0476"/>
    <w:rsid w:val="004F092F"/>
    <w:rsid w:val="004F4125"/>
    <w:rsid w:val="004F60BA"/>
    <w:rsid w:val="0050150D"/>
    <w:rsid w:val="00502226"/>
    <w:rsid w:val="005029EF"/>
    <w:rsid w:val="00502EAD"/>
    <w:rsid w:val="00510D07"/>
    <w:rsid w:val="005136D9"/>
    <w:rsid w:val="00517AC6"/>
    <w:rsid w:val="00522194"/>
    <w:rsid w:val="005337C5"/>
    <w:rsid w:val="00534429"/>
    <w:rsid w:val="00546B9B"/>
    <w:rsid w:val="00547FB8"/>
    <w:rsid w:val="005502AD"/>
    <w:rsid w:val="005505C9"/>
    <w:rsid w:val="00550DCF"/>
    <w:rsid w:val="00554518"/>
    <w:rsid w:val="00560115"/>
    <w:rsid w:val="005660C1"/>
    <w:rsid w:val="00567792"/>
    <w:rsid w:val="005704BF"/>
    <w:rsid w:val="0058212B"/>
    <w:rsid w:val="005821A3"/>
    <w:rsid w:val="00594566"/>
    <w:rsid w:val="0059497F"/>
    <w:rsid w:val="00596C53"/>
    <w:rsid w:val="005A044E"/>
    <w:rsid w:val="005A3921"/>
    <w:rsid w:val="005A3A63"/>
    <w:rsid w:val="005B0A8E"/>
    <w:rsid w:val="005B1E95"/>
    <w:rsid w:val="005B352A"/>
    <w:rsid w:val="005B4EE0"/>
    <w:rsid w:val="005C39FB"/>
    <w:rsid w:val="005C57B3"/>
    <w:rsid w:val="005D564C"/>
    <w:rsid w:val="005D6B0D"/>
    <w:rsid w:val="005D747E"/>
    <w:rsid w:val="005E02BD"/>
    <w:rsid w:val="005E13E2"/>
    <w:rsid w:val="005E34C4"/>
    <w:rsid w:val="005E794F"/>
    <w:rsid w:val="005F4ECC"/>
    <w:rsid w:val="005F797D"/>
    <w:rsid w:val="00600B89"/>
    <w:rsid w:val="0060199C"/>
    <w:rsid w:val="00607991"/>
    <w:rsid w:val="00614E95"/>
    <w:rsid w:val="00617736"/>
    <w:rsid w:val="00620207"/>
    <w:rsid w:val="00620BBA"/>
    <w:rsid w:val="00625CC6"/>
    <w:rsid w:val="00626774"/>
    <w:rsid w:val="0062700E"/>
    <w:rsid w:val="0063108E"/>
    <w:rsid w:val="006318BA"/>
    <w:rsid w:val="0063441B"/>
    <w:rsid w:val="00636BE0"/>
    <w:rsid w:val="006379B8"/>
    <w:rsid w:val="006435D1"/>
    <w:rsid w:val="00644D04"/>
    <w:rsid w:val="00645CB5"/>
    <w:rsid w:val="00647587"/>
    <w:rsid w:val="00660442"/>
    <w:rsid w:val="006620AA"/>
    <w:rsid w:val="006631AC"/>
    <w:rsid w:val="00673886"/>
    <w:rsid w:val="0067495B"/>
    <w:rsid w:val="006802D7"/>
    <w:rsid w:val="00681694"/>
    <w:rsid w:val="006820F2"/>
    <w:rsid w:val="006842AE"/>
    <w:rsid w:val="0068549E"/>
    <w:rsid w:val="00692877"/>
    <w:rsid w:val="00694AF4"/>
    <w:rsid w:val="00697C0A"/>
    <w:rsid w:val="00697E2E"/>
    <w:rsid w:val="00697E82"/>
    <w:rsid w:val="006A4FC7"/>
    <w:rsid w:val="006A6916"/>
    <w:rsid w:val="006A6C14"/>
    <w:rsid w:val="006B14C4"/>
    <w:rsid w:val="006C228C"/>
    <w:rsid w:val="006C3A11"/>
    <w:rsid w:val="006C5C85"/>
    <w:rsid w:val="006C72CE"/>
    <w:rsid w:val="006D2740"/>
    <w:rsid w:val="006D2899"/>
    <w:rsid w:val="006D3128"/>
    <w:rsid w:val="006D3BDE"/>
    <w:rsid w:val="006D3DBC"/>
    <w:rsid w:val="006D49EE"/>
    <w:rsid w:val="006D6028"/>
    <w:rsid w:val="006D6E55"/>
    <w:rsid w:val="006D6F06"/>
    <w:rsid w:val="006E02FD"/>
    <w:rsid w:val="006E2F44"/>
    <w:rsid w:val="006E3266"/>
    <w:rsid w:val="006E4082"/>
    <w:rsid w:val="006E70F9"/>
    <w:rsid w:val="006E76CE"/>
    <w:rsid w:val="006F65E2"/>
    <w:rsid w:val="006F6C86"/>
    <w:rsid w:val="00702FFB"/>
    <w:rsid w:val="00703F17"/>
    <w:rsid w:val="00710540"/>
    <w:rsid w:val="00710F52"/>
    <w:rsid w:val="0071499E"/>
    <w:rsid w:val="007153F4"/>
    <w:rsid w:val="007216B2"/>
    <w:rsid w:val="00721F63"/>
    <w:rsid w:val="00722D9B"/>
    <w:rsid w:val="00724583"/>
    <w:rsid w:val="00724F19"/>
    <w:rsid w:val="00725FC8"/>
    <w:rsid w:val="0072620E"/>
    <w:rsid w:val="007318F1"/>
    <w:rsid w:val="00741031"/>
    <w:rsid w:val="00741F0C"/>
    <w:rsid w:val="00743A47"/>
    <w:rsid w:val="00744A8B"/>
    <w:rsid w:val="00744AA3"/>
    <w:rsid w:val="0074609F"/>
    <w:rsid w:val="00746960"/>
    <w:rsid w:val="0075050C"/>
    <w:rsid w:val="007523CD"/>
    <w:rsid w:val="0076266F"/>
    <w:rsid w:val="007635CF"/>
    <w:rsid w:val="007640ED"/>
    <w:rsid w:val="0076450E"/>
    <w:rsid w:val="007655BF"/>
    <w:rsid w:val="00766D97"/>
    <w:rsid w:val="00770BA9"/>
    <w:rsid w:val="00775171"/>
    <w:rsid w:val="007767B6"/>
    <w:rsid w:val="00776ED4"/>
    <w:rsid w:val="00786DC2"/>
    <w:rsid w:val="007870E2"/>
    <w:rsid w:val="00791BC5"/>
    <w:rsid w:val="00791BFB"/>
    <w:rsid w:val="007A0357"/>
    <w:rsid w:val="007A0553"/>
    <w:rsid w:val="007A57AD"/>
    <w:rsid w:val="007A60B1"/>
    <w:rsid w:val="007B3D97"/>
    <w:rsid w:val="007B48A3"/>
    <w:rsid w:val="007D722B"/>
    <w:rsid w:val="007E010E"/>
    <w:rsid w:val="007E1CC6"/>
    <w:rsid w:val="007E576C"/>
    <w:rsid w:val="007E7B6A"/>
    <w:rsid w:val="007F2283"/>
    <w:rsid w:val="007F5ADF"/>
    <w:rsid w:val="007F6B74"/>
    <w:rsid w:val="0080604A"/>
    <w:rsid w:val="00807408"/>
    <w:rsid w:val="008106E8"/>
    <w:rsid w:val="008115D0"/>
    <w:rsid w:val="00811BA8"/>
    <w:rsid w:val="00811F65"/>
    <w:rsid w:val="00814A66"/>
    <w:rsid w:val="00815388"/>
    <w:rsid w:val="00815910"/>
    <w:rsid w:val="00815A62"/>
    <w:rsid w:val="00817789"/>
    <w:rsid w:val="00817A00"/>
    <w:rsid w:val="008225F6"/>
    <w:rsid w:val="0082347E"/>
    <w:rsid w:val="00826B7E"/>
    <w:rsid w:val="0083072C"/>
    <w:rsid w:val="00831802"/>
    <w:rsid w:val="00834F25"/>
    <w:rsid w:val="00834F51"/>
    <w:rsid w:val="008354A9"/>
    <w:rsid w:val="008401A9"/>
    <w:rsid w:val="0084748E"/>
    <w:rsid w:val="008534CD"/>
    <w:rsid w:val="00853AB1"/>
    <w:rsid w:val="00870D6D"/>
    <w:rsid w:val="00871736"/>
    <w:rsid w:val="00881AD7"/>
    <w:rsid w:val="00884826"/>
    <w:rsid w:val="008863A9"/>
    <w:rsid w:val="008877D7"/>
    <w:rsid w:val="00896029"/>
    <w:rsid w:val="00896951"/>
    <w:rsid w:val="0089776A"/>
    <w:rsid w:val="008A0917"/>
    <w:rsid w:val="008A2539"/>
    <w:rsid w:val="008A487A"/>
    <w:rsid w:val="008A4C68"/>
    <w:rsid w:val="008A4E19"/>
    <w:rsid w:val="008A6E56"/>
    <w:rsid w:val="008A7FCD"/>
    <w:rsid w:val="008B216D"/>
    <w:rsid w:val="008B23E7"/>
    <w:rsid w:val="008B6AF2"/>
    <w:rsid w:val="008C28DC"/>
    <w:rsid w:val="008C32B4"/>
    <w:rsid w:val="008C3B79"/>
    <w:rsid w:val="008C3D06"/>
    <w:rsid w:val="008C5BC5"/>
    <w:rsid w:val="008D1D28"/>
    <w:rsid w:val="008D3385"/>
    <w:rsid w:val="008D448D"/>
    <w:rsid w:val="008E40AB"/>
    <w:rsid w:val="008E77B5"/>
    <w:rsid w:val="008F2CE7"/>
    <w:rsid w:val="00900997"/>
    <w:rsid w:val="00901193"/>
    <w:rsid w:val="00902933"/>
    <w:rsid w:val="009031D7"/>
    <w:rsid w:val="00912824"/>
    <w:rsid w:val="00913CEC"/>
    <w:rsid w:val="00913F76"/>
    <w:rsid w:val="00917513"/>
    <w:rsid w:val="00921BDE"/>
    <w:rsid w:val="00924F09"/>
    <w:rsid w:val="009258D8"/>
    <w:rsid w:val="00925C39"/>
    <w:rsid w:val="0093184A"/>
    <w:rsid w:val="00932573"/>
    <w:rsid w:val="00943271"/>
    <w:rsid w:val="0094464B"/>
    <w:rsid w:val="00946185"/>
    <w:rsid w:val="00951BBE"/>
    <w:rsid w:val="009522B0"/>
    <w:rsid w:val="00953571"/>
    <w:rsid w:val="00955B02"/>
    <w:rsid w:val="00957ADE"/>
    <w:rsid w:val="0096064C"/>
    <w:rsid w:val="00960A85"/>
    <w:rsid w:val="00963640"/>
    <w:rsid w:val="0096472B"/>
    <w:rsid w:val="009709FC"/>
    <w:rsid w:val="00974122"/>
    <w:rsid w:val="0097639A"/>
    <w:rsid w:val="00981333"/>
    <w:rsid w:val="00983842"/>
    <w:rsid w:val="0098501F"/>
    <w:rsid w:val="009855BB"/>
    <w:rsid w:val="00987A5E"/>
    <w:rsid w:val="00991239"/>
    <w:rsid w:val="009916ED"/>
    <w:rsid w:val="009939EE"/>
    <w:rsid w:val="00996CEE"/>
    <w:rsid w:val="009A690B"/>
    <w:rsid w:val="009A7A7B"/>
    <w:rsid w:val="009B1A54"/>
    <w:rsid w:val="009B1B75"/>
    <w:rsid w:val="009B2D83"/>
    <w:rsid w:val="009B7982"/>
    <w:rsid w:val="009B7E42"/>
    <w:rsid w:val="009C034C"/>
    <w:rsid w:val="009C2298"/>
    <w:rsid w:val="009C3E51"/>
    <w:rsid w:val="009C64DE"/>
    <w:rsid w:val="009C7B0B"/>
    <w:rsid w:val="009D741E"/>
    <w:rsid w:val="009E0BBA"/>
    <w:rsid w:val="009E35A6"/>
    <w:rsid w:val="009E6FF5"/>
    <w:rsid w:val="009E7818"/>
    <w:rsid w:val="009F02D8"/>
    <w:rsid w:val="009F3186"/>
    <w:rsid w:val="009F4668"/>
    <w:rsid w:val="009F6EDF"/>
    <w:rsid w:val="00A00853"/>
    <w:rsid w:val="00A04A47"/>
    <w:rsid w:val="00A05069"/>
    <w:rsid w:val="00A0765F"/>
    <w:rsid w:val="00A10019"/>
    <w:rsid w:val="00A10773"/>
    <w:rsid w:val="00A11A3A"/>
    <w:rsid w:val="00A122C0"/>
    <w:rsid w:val="00A1453B"/>
    <w:rsid w:val="00A147CC"/>
    <w:rsid w:val="00A16327"/>
    <w:rsid w:val="00A1671E"/>
    <w:rsid w:val="00A16940"/>
    <w:rsid w:val="00A16F36"/>
    <w:rsid w:val="00A24FC4"/>
    <w:rsid w:val="00A25C7D"/>
    <w:rsid w:val="00A3005E"/>
    <w:rsid w:val="00A30FD8"/>
    <w:rsid w:val="00A316EF"/>
    <w:rsid w:val="00A33ACA"/>
    <w:rsid w:val="00A343C7"/>
    <w:rsid w:val="00A35199"/>
    <w:rsid w:val="00A379BE"/>
    <w:rsid w:val="00A40F97"/>
    <w:rsid w:val="00A42E6D"/>
    <w:rsid w:val="00A5139C"/>
    <w:rsid w:val="00A5159E"/>
    <w:rsid w:val="00A520C5"/>
    <w:rsid w:val="00A54D9E"/>
    <w:rsid w:val="00A61DCF"/>
    <w:rsid w:val="00A72FE9"/>
    <w:rsid w:val="00A732FB"/>
    <w:rsid w:val="00A73E5E"/>
    <w:rsid w:val="00A74731"/>
    <w:rsid w:val="00A74A39"/>
    <w:rsid w:val="00A74CA6"/>
    <w:rsid w:val="00A77378"/>
    <w:rsid w:val="00A777FA"/>
    <w:rsid w:val="00A81CCD"/>
    <w:rsid w:val="00A823F5"/>
    <w:rsid w:val="00A856EA"/>
    <w:rsid w:val="00A86842"/>
    <w:rsid w:val="00A9018C"/>
    <w:rsid w:val="00A902C5"/>
    <w:rsid w:val="00A92EE6"/>
    <w:rsid w:val="00A96C85"/>
    <w:rsid w:val="00AA304B"/>
    <w:rsid w:val="00AA4A12"/>
    <w:rsid w:val="00AB143E"/>
    <w:rsid w:val="00AB1871"/>
    <w:rsid w:val="00AB298D"/>
    <w:rsid w:val="00AB370B"/>
    <w:rsid w:val="00AB403C"/>
    <w:rsid w:val="00AB40C6"/>
    <w:rsid w:val="00AB5599"/>
    <w:rsid w:val="00AB55BC"/>
    <w:rsid w:val="00AC04A9"/>
    <w:rsid w:val="00AC4004"/>
    <w:rsid w:val="00AC5B91"/>
    <w:rsid w:val="00AC5EED"/>
    <w:rsid w:val="00AE06EE"/>
    <w:rsid w:val="00AE58A9"/>
    <w:rsid w:val="00AE6AFF"/>
    <w:rsid w:val="00AE72F3"/>
    <w:rsid w:val="00AE7F4A"/>
    <w:rsid w:val="00AF3288"/>
    <w:rsid w:val="00AF4C54"/>
    <w:rsid w:val="00AF5543"/>
    <w:rsid w:val="00AF6D25"/>
    <w:rsid w:val="00B03AF6"/>
    <w:rsid w:val="00B04294"/>
    <w:rsid w:val="00B04AA2"/>
    <w:rsid w:val="00B04D37"/>
    <w:rsid w:val="00B07B06"/>
    <w:rsid w:val="00B146F6"/>
    <w:rsid w:val="00B1587D"/>
    <w:rsid w:val="00B176E8"/>
    <w:rsid w:val="00B23664"/>
    <w:rsid w:val="00B30DE9"/>
    <w:rsid w:val="00B316E2"/>
    <w:rsid w:val="00B31B3C"/>
    <w:rsid w:val="00B31E7A"/>
    <w:rsid w:val="00B328C7"/>
    <w:rsid w:val="00B32FCF"/>
    <w:rsid w:val="00B336F6"/>
    <w:rsid w:val="00B36353"/>
    <w:rsid w:val="00B3717F"/>
    <w:rsid w:val="00B40567"/>
    <w:rsid w:val="00B4504D"/>
    <w:rsid w:val="00B45834"/>
    <w:rsid w:val="00B464C7"/>
    <w:rsid w:val="00B50D13"/>
    <w:rsid w:val="00B50E3B"/>
    <w:rsid w:val="00B523F4"/>
    <w:rsid w:val="00B55940"/>
    <w:rsid w:val="00B560B6"/>
    <w:rsid w:val="00B607BB"/>
    <w:rsid w:val="00B65508"/>
    <w:rsid w:val="00B65A85"/>
    <w:rsid w:val="00B6759E"/>
    <w:rsid w:val="00B70D31"/>
    <w:rsid w:val="00B72657"/>
    <w:rsid w:val="00B82377"/>
    <w:rsid w:val="00B82962"/>
    <w:rsid w:val="00B844EF"/>
    <w:rsid w:val="00B931A6"/>
    <w:rsid w:val="00BA10B0"/>
    <w:rsid w:val="00BA4B27"/>
    <w:rsid w:val="00BA4F4B"/>
    <w:rsid w:val="00BA558F"/>
    <w:rsid w:val="00BA56BC"/>
    <w:rsid w:val="00BA6448"/>
    <w:rsid w:val="00BA706D"/>
    <w:rsid w:val="00BB115A"/>
    <w:rsid w:val="00BB33D8"/>
    <w:rsid w:val="00BB474A"/>
    <w:rsid w:val="00BB5219"/>
    <w:rsid w:val="00BB6312"/>
    <w:rsid w:val="00BB779F"/>
    <w:rsid w:val="00BC0FAF"/>
    <w:rsid w:val="00BC1BDA"/>
    <w:rsid w:val="00BC4755"/>
    <w:rsid w:val="00BC48BD"/>
    <w:rsid w:val="00BD1876"/>
    <w:rsid w:val="00BD7364"/>
    <w:rsid w:val="00BE0B9D"/>
    <w:rsid w:val="00BE15A0"/>
    <w:rsid w:val="00BE2C70"/>
    <w:rsid w:val="00BE311B"/>
    <w:rsid w:val="00BE4CE7"/>
    <w:rsid w:val="00BE7152"/>
    <w:rsid w:val="00BE794E"/>
    <w:rsid w:val="00BF1CBD"/>
    <w:rsid w:val="00BF20AA"/>
    <w:rsid w:val="00BF32B7"/>
    <w:rsid w:val="00BF51F8"/>
    <w:rsid w:val="00BF5399"/>
    <w:rsid w:val="00C003C7"/>
    <w:rsid w:val="00C020C3"/>
    <w:rsid w:val="00C043E8"/>
    <w:rsid w:val="00C0670D"/>
    <w:rsid w:val="00C107D3"/>
    <w:rsid w:val="00C1182F"/>
    <w:rsid w:val="00C11C05"/>
    <w:rsid w:val="00C1262A"/>
    <w:rsid w:val="00C14AD1"/>
    <w:rsid w:val="00C17990"/>
    <w:rsid w:val="00C200B4"/>
    <w:rsid w:val="00C22F32"/>
    <w:rsid w:val="00C24879"/>
    <w:rsid w:val="00C27F21"/>
    <w:rsid w:val="00C33023"/>
    <w:rsid w:val="00C33D8A"/>
    <w:rsid w:val="00C35F58"/>
    <w:rsid w:val="00C36414"/>
    <w:rsid w:val="00C37482"/>
    <w:rsid w:val="00C3787D"/>
    <w:rsid w:val="00C40C8D"/>
    <w:rsid w:val="00C41010"/>
    <w:rsid w:val="00C41528"/>
    <w:rsid w:val="00C46568"/>
    <w:rsid w:val="00C56F4C"/>
    <w:rsid w:val="00C56F7D"/>
    <w:rsid w:val="00C57C2F"/>
    <w:rsid w:val="00C6067B"/>
    <w:rsid w:val="00C611A7"/>
    <w:rsid w:val="00C632BB"/>
    <w:rsid w:val="00C67104"/>
    <w:rsid w:val="00C75DA7"/>
    <w:rsid w:val="00C8161B"/>
    <w:rsid w:val="00C83BC0"/>
    <w:rsid w:val="00C862FA"/>
    <w:rsid w:val="00C93153"/>
    <w:rsid w:val="00C953C8"/>
    <w:rsid w:val="00CA3750"/>
    <w:rsid w:val="00CA3BE8"/>
    <w:rsid w:val="00CA6EDE"/>
    <w:rsid w:val="00CB2D56"/>
    <w:rsid w:val="00CB30AC"/>
    <w:rsid w:val="00CB77CE"/>
    <w:rsid w:val="00CB7A8D"/>
    <w:rsid w:val="00CC2E2E"/>
    <w:rsid w:val="00CC3504"/>
    <w:rsid w:val="00CC516F"/>
    <w:rsid w:val="00CC6A5C"/>
    <w:rsid w:val="00CC728F"/>
    <w:rsid w:val="00CD105E"/>
    <w:rsid w:val="00CD25F1"/>
    <w:rsid w:val="00CD4C1E"/>
    <w:rsid w:val="00CE0D08"/>
    <w:rsid w:val="00CE1A38"/>
    <w:rsid w:val="00CE2A82"/>
    <w:rsid w:val="00CE34D4"/>
    <w:rsid w:val="00CF24E3"/>
    <w:rsid w:val="00CF2644"/>
    <w:rsid w:val="00CF5B2E"/>
    <w:rsid w:val="00D0021F"/>
    <w:rsid w:val="00D03CFE"/>
    <w:rsid w:val="00D12C39"/>
    <w:rsid w:val="00D12EFC"/>
    <w:rsid w:val="00D1343E"/>
    <w:rsid w:val="00D1571F"/>
    <w:rsid w:val="00D17719"/>
    <w:rsid w:val="00D215D0"/>
    <w:rsid w:val="00D232CD"/>
    <w:rsid w:val="00D2600B"/>
    <w:rsid w:val="00D27EF9"/>
    <w:rsid w:val="00D31CFE"/>
    <w:rsid w:val="00D334D1"/>
    <w:rsid w:val="00D419BD"/>
    <w:rsid w:val="00D43542"/>
    <w:rsid w:val="00D44810"/>
    <w:rsid w:val="00D45251"/>
    <w:rsid w:val="00D53731"/>
    <w:rsid w:val="00D574C2"/>
    <w:rsid w:val="00D57554"/>
    <w:rsid w:val="00D62186"/>
    <w:rsid w:val="00D66573"/>
    <w:rsid w:val="00D67C6D"/>
    <w:rsid w:val="00D70D74"/>
    <w:rsid w:val="00D71BF6"/>
    <w:rsid w:val="00D723DF"/>
    <w:rsid w:val="00D75DAB"/>
    <w:rsid w:val="00D76AE5"/>
    <w:rsid w:val="00D7772F"/>
    <w:rsid w:val="00D77858"/>
    <w:rsid w:val="00D77C8E"/>
    <w:rsid w:val="00D80FC1"/>
    <w:rsid w:val="00D819A9"/>
    <w:rsid w:val="00DA13F5"/>
    <w:rsid w:val="00DA3518"/>
    <w:rsid w:val="00DA3630"/>
    <w:rsid w:val="00DA4772"/>
    <w:rsid w:val="00DA6CE4"/>
    <w:rsid w:val="00DA741C"/>
    <w:rsid w:val="00DC55E2"/>
    <w:rsid w:val="00DC63C3"/>
    <w:rsid w:val="00DD257A"/>
    <w:rsid w:val="00DE2970"/>
    <w:rsid w:val="00DE34D5"/>
    <w:rsid w:val="00DF75AC"/>
    <w:rsid w:val="00DF7E0D"/>
    <w:rsid w:val="00E00942"/>
    <w:rsid w:val="00E038E7"/>
    <w:rsid w:val="00E039D3"/>
    <w:rsid w:val="00E03E1D"/>
    <w:rsid w:val="00E054C8"/>
    <w:rsid w:val="00E103D4"/>
    <w:rsid w:val="00E15F73"/>
    <w:rsid w:val="00E170CB"/>
    <w:rsid w:val="00E219B3"/>
    <w:rsid w:val="00E21DE6"/>
    <w:rsid w:val="00E22597"/>
    <w:rsid w:val="00E22B79"/>
    <w:rsid w:val="00E24DEB"/>
    <w:rsid w:val="00E302E9"/>
    <w:rsid w:val="00E3261C"/>
    <w:rsid w:val="00E333FB"/>
    <w:rsid w:val="00E36671"/>
    <w:rsid w:val="00E41049"/>
    <w:rsid w:val="00E42DF0"/>
    <w:rsid w:val="00E4337F"/>
    <w:rsid w:val="00E45080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B3C"/>
    <w:rsid w:val="00E74D7B"/>
    <w:rsid w:val="00E81170"/>
    <w:rsid w:val="00E900B2"/>
    <w:rsid w:val="00E91296"/>
    <w:rsid w:val="00E91F0D"/>
    <w:rsid w:val="00E96A09"/>
    <w:rsid w:val="00E975A6"/>
    <w:rsid w:val="00EA2A53"/>
    <w:rsid w:val="00EA3B01"/>
    <w:rsid w:val="00EA48B1"/>
    <w:rsid w:val="00EA55B5"/>
    <w:rsid w:val="00EB0647"/>
    <w:rsid w:val="00EB35C8"/>
    <w:rsid w:val="00EB5C29"/>
    <w:rsid w:val="00EC1FAF"/>
    <w:rsid w:val="00EC371F"/>
    <w:rsid w:val="00EC38B7"/>
    <w:rsid w:val="00EC42E3"/>
    <w:rsid w:val="00ED23A9"/>
    <w:rsid w:val="00EE0C0A"/>
    <w:rsid w:val="00EE4335"/>
    <w:rsid w:val="00EE49DA"/>
    <w:rsid w:val="00EE52A4"/>
    <w:rsid w:val="00EF0C00"/>
    <w:rsid w:val="00EF58DC"/>
    <w:rsid w:val="00EF6636"/>
    <w:rsid w:val="00F00036"/>
    <w:rsid w:val="00F018CB"/>
    <w:rsid w:val="00F01E15"/>
    <w:rsid w:val="00F03073"/>
    <w:rsid w:val="00F03C08"/>
    <w:rsid w:val="00F0608E"/>
    <w:rsid w:val="00F17169"/>
    <w:rsid w:val="00F202F1"/>
    <w:rsid w:val="00F213FC"/>
    <w:rsid w:val="00F22C81"/>
    <w:rsid w:val="00F24A1A"/>
    <w:rsid w:val="00F338B2"/>
    <w:rsid w:val="00F3424E"/>
    <w:rsid w:val="00F35173"/>
    <w:rsid w:val="00F36999"/>
    <w:rsid w:val="00F42CF2"/>
    <w:rsid w:val="00F44410"/>
    <w:rsid w:val="00F45F01"/>
    <w:rsid w:val="00F4728B"/>
    <w:rsid w:val="00F52BF3"/>
    <w:rsid w:val="00F5336D"/>
    <w:rsid w:val="00F55AEE"/>
    <w:rsid w:val="00F56417"/>
    <w:rsid w:val="00F6726B"/>
    <w:rsid w:val="00F70245"/>
    <w:rsid w:val="00F76850"/>
    <w:rsid w:val="00F76E21"/>
    <w:rsid w:val="00F77CBE"/>
    <w:rsid w:val="00F77F3C"/>
    <w:rsid w:val="00F865F1"/>
    <w:rsid w:val="00F87CDB"/>
    <w:rsid w:val="00F90313"/>
    <w:rsid w:val="00F919FC"/>
    <w:rsid w:val="00FA5A68"/>
    <w:rsid w:val="00FB0BB1"/>
    <w:rsid w:val="00FB130A"/>
    <w:rsid w:val="00FB3B82"/>
    <w:rsid w:val="00FB417B"/>
    <w:rsid w:val="00FB6463"/>
    <w:rsid w:val="00FC020A"/>
    <w:rsid w:val="00FC1079"/>
    <w:rsid w:val="00FC4BCE"/>
    <w:rsid w:val="00FC66A5"/>
    <w:rsid w:val="00FC7410"/>
    <w:rsid w:val="00FC7E3E"/>
    <w:rsid w:val="00FD13C5"/>
    <w:rsid w:val="00FD141D"/>
    <w:rsid w:val="00FD37CB"/>
    <w:rsid w:val="00FD5037"/>
    <w:rsid w:val="00FE23E2"/>
    <w:rsid w:val="00FE3374"/>
    <w:rsid w:val="00FF00C7"/>
    <w:rsid w:val="00FF16A6"/>
    <w:rsid w:val="00FF4D75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  <w14:docId w14:val="533AB6C1"/>
  <w15:docId w15:val="{61B952C4-3A0E-426B-8901-13415BF009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99"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AE7F4A"/>
    <w:pPr>
      <w:spacing w:after="0" w:line="240" w:lineRule="auto"/>
    </w:pPr>
    <w:rPr>
      <w:rFonts w:ascii="Segoe UI" w:hAnsi="Segoe UI"/>
      <w:sz w:val="18"/>
      <w:szCs w:val="18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E7F4A"/>
    <w:rPr>
      <w:rFonts w:ascii="Segoe UI" w:hAnsi="Segoe UI" w:cs="Times New Roman"/>
      <w:sz w:val="18"/>
    </w:rPr>
  </w:style>
  <w:style w:type="table" w:styleId="TableGrid">
    <w:name w:val="Table Grid"/>
    <w:basedOn w:val="TableNormal"/>
    <w:uiPriority w:val="99"/>
    <w:rsid w:val="002D4D3B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0"/>
    </w:rPr>
  </w:style>
  <w:style w:type="character" w:customStyle="1" w:styleId="MTDisplayEquationChar">
    <w:name w:val="MTDisplayEquation Char"/>
    <w:link w:val="MTDisplayEquation"/>
    <w:uiPriority w:val="99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CommentReference">
    <w:name w:val="annotation reference"/>
    <w:basedOn w:val="DefaultParagraphFont"/>
    <w:uiPriority w:val="99"/>
    <w:semiHidden/>
    <w:rsid w:val="003E1E82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3E1E8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3E1E82"/>
    <w:rPr>
      <w:rFonts w:cs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3E1E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3E1E82"/>
    <w:rPr>
      <w:rFonts w:cs="Times New Roman"/>
      <w:b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941792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emf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10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3.bin"/><Relationship Id="rId10" Type="http://schemas.openxmlformats.org/officeDocument/2006/relationships/image" Target="media/image3.emf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0</Pages>
  <Words>1417</Words>
  <Characters>8083</Characters>
  <Application>Microsoft Office Word</Application>
  <DocSecurity>0</DocSecurity>
  <Lines>67</Lines>
  <Paragraphs>18</Paragraphs>
  <ScaleCrop>false</ScaleCrop>
  <Company/>
  <LinksUpToDate>false</LinksUpToDate>
  <CharactersWithSpaces>9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umming, Graham</cp:lastModifiedBy>
  <cp:revision>10</cp:revision>
  <cp:lastPrinted>2019-02-21T08:52:00Z</cp:lastPrinted>
  <dcterms:created xsi:type="dcterms:W3CDTF">2019-02-20T13:19:00Z</dcterms:created>
  <dcterms:modified xsi:type="dcterms:W3CDTF">2019-02-27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